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0752AFA" w14:textId="77777777" w:rsidR="0090608F" w:rsidRDefault="0090608F" w:rsidP="005C7C08">
      <w:pPr>
        <w:pBdr>
          <w:bottom w:val="single" w:sz="12" w:space="1" w:color="auto"/>
        </w:pBdr>
        <w:ind w:left="-720" w:right="-1080"/>
        <w:rPr>
          <w:rFonts w:ascii="Bookman Old Style" w:hAnsi="Bookman Old Style"/>
          <w:b/>
        </w:rPr>
      </w:pPr>
      <w:bookmarkStart w:id="0" w:name="_GoBack"/>
      <w:bookmarkEnd w:id="0"/>
    </w:p>
    <w:p w14:paraId="69FE9C3F" w14:textId="77777777" w:rsidR="005C7C08" w:rsidRDefault="005C7C08" w:rsidP="005C7C08">
      <w:pPr>
        <w:pBdr>
          <w:bottom w:val="single" w:sz="12" w:space="1" w:color="auto"/>
        </w:pBdr>
        <w:ind w:left="-720" w:right="-1080"/>
        <w:rPr>
          <w:rFonts w:ascii="Bookman Old Style" w:hAnsi="Bookman Old Style"/>
          <w:b/>
        </w:rPr>
      </w:pPr>
      <w:r w:rsidRPr="00183236">
        <w:rPr>
          <w:rFonts w:ascii="Bookman Old Style" w:hAnsi="Bookman Old Style"/>
          <w:b/>
        </w:rPr>
        <w:t>AP Calculus AB</w:t>
      </w:r>
      <w:r w:rsidRPr="00183236">
        <w:rPr>
          <w:rFonts w:ascii="Bookman Old Style" w:hAnsi="Bookman Old Style"/>
          <w:b/>
        </w:rPr>
        <w:tab/>
      </w:r>
      <w:r w:rsidRPr="00183236"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 xml:space="preserve">            </w:t>
      </w:r>
      <w:r>
        <w:rPr>
          <w:rFonts w:ascii="Bookman Old Style" w:hAnsi="Bookman Old Style"/>
          <w:b/>
        </w:rPr>
        <w:tab/>
      </w:r>
      <w:r>
        <w:rPr>
          <w:rFonts w:ascii="Bookman Old Style" w:hAnsi="Bookman Old Style"/>
          <w:b/>
        </w:rPr>
        <w:tab/>
        <w:t>Chapter 2 Homework Assignments</w:t>
      </w:r>
    </w:p>
    <w:p w14:paraId="67BD1E83" w14:textId="77777777" w:rsidR="005C7C08" w:rsidRPr="00BD60E1" w:rsidRDefault="005C7C08" w:rsidP="005C7C08">
      <w:pPr>
        <w:ind w:left="-720" w:right="-1080"/>
        <w:rPr>
          <w:rFonts w:ascii="Bookman Old Style" w:hAnsi="Bookman Old Style"/>
          <w:b/>
          <w:sz w:val="16"/>
          <w:szCs w:val="16"/>
        </w:rPr>
      </w:pPr>
    </w:p>
    <w:tbl>
      <w:tblPr>
        <w:tblpPr w:leftFromText="180" w:rightFromText="180" w:vertAnchor="page" w:horzAnchor="margin" w:tblpY="21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64"/>
        <w:gridCol w:w="5866"/>
      </w:tblGrid>
      <w:tr w:rsidR="005C7C08" w14:paraId="6837B8E6" w14:textId="77777777" w:rsidTr="007D61F1">
        <w:tc>
          <w:tcPr>
            <w:tcW w:w="2764" w:type="dxa"/>
            <w:shd w:val="clear" w:color="auto" w:fill="auto"/>
          </w:tcPr>
          <w:p w14:paraId="5D486A92" w14:textId="77777777" w:rsidR="005C7C08" w:rsidRPr="00A826CA" w:rsidRDefault="005C7C08" w:rsidP="008D3A1B">
            <w:pPr>
              <w:jc w:val="center"/>
              <w:rPr>
                <w:rFonts w:ascii="Bookman Old Style" w:hAnsi="Bookman Old Style"/>
                <w:b/>
              </w:rPr>
            </w:pPr>
            <w:r w:rsidRPr="00A826CA">
              <w:rPr>
                <w:rFonts w:ascii="Bookman Old Style" w:hAnsi="Bookman Old Style"/>
                <w:b/>
              </w:rPr>
              <w:t>Assignment Name</w:t>
            </w:r>
          </w:p>
        </w:tc>
        <w:tc>
          <w:tcPr>
            <w:tcW w:w="5866" w:type="dxa"/>
            <w:shd w:val="clear" w:color="auto" w:fill="auto"/>
          </w:tcPr>
          <w:p w14:paraId="3E2D3ADB" w14:textId="77777777" w:rsidR="005C7C08" w:rsidRPr="00A826CA" w:rsidRDefault="005C7C08" w:rsidP="008D3A1B">
            <w:pPr>
              <w:jc w:val="center"/>
              <w:rPr>
                <w:rFonts w:ascii="Bookman Old Style" w:hAnsi="Bookman Old Style"/>
                <w:b/>
              </w:rPr>
            </w:pPr>
            <w:r w:rsidRPr="00A826CA">
              <w:rPr>
                <w:rFonts w:ascii="Bookman Old Style" w:hAnsi="Bookman Old Style"/>
                <w:b/>
              </w:rPr>
              <w:t>Pages and Problems</w:t>
            </w:r>
          </w:p>
        </w:tc>
      </w:tr>
      <w:tr w:rsidR="005C7C08" w14:paraId="086AD26E" w14:textId="77777777" w:rsidTr="007D61F1">
        <w:tc>
          <w:tcPr>
            <w:tcW w:w="2764" w:type="dxa"/>
            <w:shd w:val="clear" w:color="auto" w:fill="auto"/>
          </w:tcPr>
          <w:p w14:paraId="3CBD4B7D" w14:textId="77777777" w:rsidR="005C7C08" w:rsidRPr="00A826CA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1A</w:t>
            </w:r>
          </w:p>
        </w:tc>
        <w:tc>
          <w:tcPr>
            <w:tcW w:w="5866" w:type="dxa"/>
            <w:shd w:val="clear" w:color="auto" w:fill="auto"/>
          </w:tcPr>
          <w:p w14:paraId="4505BE85" w14:textId="77777777" w:rsidR="005C7C08" w:rsidRPr="00A826CA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Page 103 #1-10</w:t>
            </w:r>
          </w:p>
        </w:tc>
      </w:tr>
      <w:tr w:rsidR="005C7C08" w14:paraId="78485DF0" w14:textId="77777777" w:rsidTr="007D61F1">
        <w:tc>
          <w:tcPr>
            <w:tcW w:w="2764" w:type="dxa"/>
            <w:shd w:val="clear" w:color="auto" w:fill="auto"/>
          </w:tcPr>
          <w:p w14:paraId="05177ED6" w14:textId="77777777" w:rsidR="005C7C08" w:rsidRPr="00A826CA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1B</w:t>
            </w:r>
          </w:p>
        </w:tc>
        <w:tc>
          <w:tcPr>
            <w:tcW w:w="5866" w:type="dxa"/>
            <w:shd w:val="clear" w:color="auto" w:fill="auto"/>
          </w:tcPr>
          <w:p w14:paraId="7169860C" w14:textId="77777777" w:rsidR="005C7C08" w:rsidRPr="00742F78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 w:rsidRPr="00742F78">
              <w:rPr>
                <w:rFonts w:ascii="Bookman Old Style" w:hAnsi="Bookman Old Style"/>
                <w:sz w:val="20"/>
                <w:szCs w:val="20"/>
              </w:rPr>
              <w:t>Page 104 #11-41</w:t>
            </w:r>
            <w:r>
              <w:rPr>
                <w:rFonts w:ascii="Bookman Old Style" w:hAnsi="Bookman Old Style"/>
                <w:sz w:val="20"/>
                <w:szCs w:val="20"/>
              </w:rPr>
              <w:t xml:space="preserve"> odd</w:t>
            </w:r>
            <w:r w:rsidR="00B62CC5">
              <w:rPr>
                <w:rFonts w:ascii="Bookman Old Style" w:hAnsi="Bookman Old Style"/>
                <w:sz w:val="20"/>
                <w:szCs w:val="20"/>
              </w:rPr>
              <w:t>, 57</w:t>
            </w:r>
          </w:p>
        </w:tc>
      </w:tr>
      <w:tr w:rsidR="005C7C08" w14:paraId="1671BCB8" w14:textId="77777777" w:rsidTr="007D61F1">
        <w:tc>
          <w:tcPr>
            <w:tcW w:w="2764" w:type="dxa"/>
            <w:shd w:val="clear" w:color="auto" w:fill="auto"/>
          </w:tcPr>
          <w:p w14:paraId="0B48A977" w14:textId="77777777" w:rsidR="005C7C08" w:rsidRPr="00A826CA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1C</w:t>
            </w:r>
          </w:p>
        </w:tc>
        <w:tc>
          <w:tcPr>
            <w:tcW w:w="5866" w:type="dxa"/>
            <w:shd w:val="clear" w:color="auto" w:fill="auto"/>
          </w:tcPr>
          <w:p w14:paraId="7D99F5A5" w14:textId="77777777" w:rsidR="005C7C08" w:rsidRPr="00A826CA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 xml:space="preserve">Page 104 </w:t>
            </w:r>
            <w:r w:rsidRPr="00C250B7">
              <w:rPr>
                <w:rFonts w:ascii="Bookman Old Style" w:hAnsi="Bookman Old Style"/>
                <w:sz w:val="20"/>
                <w:szCs w:val="20"/>
              </w:rPr>
              <w:t>#</w:t>
            </w:r>
            <w:r>
              <w:rPr>
                <w:rFonts w:ascii="Bookman Old Style" w:hAnsi="Bookman Old Style"/>
                <w:sz w:val="20"/>
                <w:szCs w:val="20"/>
              </w:rPr>
              <w:t>71-79 odd, #81-89 all</w:t>
            </w:r>
          </w:p>
        </w:tc>
      </w:tr>
      <w:tr w:rsidR="005C7C08" w14:paraId="615C5F94" w14:textId="77777777" w:rsidTr="007D61F1">
        <w:tc>
          <w:tcPr>
            <w:tcW w:w="2764" w:type="dxa"/>
            <w:shd w:val="clear" w:color="auto" w:fill="auto"/>
          </w:tcPr>
          <w:p w14:paraId="2461A966" w14:textId="77777777" w:rsidR="005C7C08" w:rsidRPr="00A826CA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2A</w:t>
            </w:r>
          </w:p>
        </w:tc>
        <w:tc>
          <w:tcPr>
            <w:tcW w:w="5866" w:type="dxa"/>
            <w:shd w:val="clear" w:color="auto" w:fill="auto"/>
          </w:tcPr>
          <w:p w14:paraId="51AC7DA1" w14:textId="77777777" w:rsidR="005C7C08" w:rsidRPr="00A826CA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Page 115 #1-57 odd, 63</w:t>
            </w:r>
          </w:p>
        </w:tc>
      </w:tr>
      <w:tr w:rsidR="005C7C08" w14:paraId="13E9221B" w14:textId="77777777" w:rsidTr="007D61F1">
        <w:tc>
          <w:tcPr>
            <w:tcW w:w="2764" w:type="dxa"/>
            <w:shd w:val="clear" w:color="auto" w:fill="auto"/>
          </w:tcPr>
          <w:p w14:paraId="2FCBA5A8" w14:textId="77777777" w:rsidR="005C7C08" w:rsidRPr="00A826CA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3A</w:t>
            </w:r>
          </w:p>
        </w:tc>
        <w:tc>
          <w:tcPr>
            <w:tcW w:w="5866" w:type="dxa"/>
            <w:shd w:val="clear" w:color="auto" w:fill="auto"/>
          </w:tcPr>
          <w:p w14:paraId="329EDF4C" w14:textId="77777777" w:rsidR="005C7C08" w:rsidRPr="00A826CA" w:rsidRDefault="005C7C08" w:rsidP="00B62CC5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Page126 #1-53 every other odd</w:t>
            </w:r>
            <w:r w:rsidR="00B62CC5">
              <w:rPr>
                <w:rFonts w:ascii="Bookman Old Style" w:hAnsi="Bookman Old Style"/>
                <w:sz w:val="20"/>
                <w:szCs w:val="20"/>
              </w:rPr>
              <w:t xml:space="preserve">  (Note: Skip # 45)</w:t>
            </w:r>
          </w:p>
        </w:tc>
      </w:tr>
      <w:tr w:rsidR="005C7C08" w14:paraId="3F2373BA" w14:textId="77777777" w:rsidTr="007D61F1">
        <w:tc>
          <w:tcPr>
            <w:tcW w:w="2764" w:type="dxa"/>
            <w:shd w:val="clear" w:color="auto" w:fill="auto"/>
          </w:tcPr>
          <w:p w14:paraId="71CE21D3" w14:textId="77777777" w:rsidR="005C7C08" w:rsidRPr="00A826CA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3B</w:t>
            </w:r>
          </w:p>
        </w:tc>
        <w:tc>
          <w:tcPr>
            <w:tcW w:w="5866" w:type="dxa"/>
            <w:shd w:val="clear" w:color="auto" w:fill="auto"/>
          </w:tcPr>
          <w:p w14:paraId="0BF48874" w14:textId="77777777" w:rsidR="005C7C08" w:rsidRPr="00A826CA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Page 126 #65, 69, 73 77-81</w:t>
            </w:r>
          </w:p>
        </w:tc>
      </w:tr>
      <w:tr w:rsidR="005C7C08" w14:paraId="09E2C4ED" w14:textId="77777777" w:rsidTr="007D61F1">
        <w:tc>
          <w:tcPr>
            <w:tcW w:w="2764" w:type="dxa"/>
            <w:shd w:val="clear" w:color="auto" w:fill="auto"/>
          </w:tcPr>
          <w:p w14:paraId="4E1B7924" w14:textId="77777777" w:rsidR="005C7C08" w:rsidRPr="00A826CA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4A</w:t>
            </w:r>
          </w:p>
        </w:tc>
        <w:tc>
          <w:tcPr>
            <w:tcW w:w="5866" w:type="dxa"/>
            <w:shd w:val="clear" w:color="auto" w:fill="auto"/>
          </w:tcPr>
          <w:p w14:paraId="0F033A5D" w14:textId="77777777" w:rsidR="005C7C08" w:rsidRPr="00A826CA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Page 137 #1-31 odd</w:t>
            </w:r>
          </w:p>
        </w:tc>
      </w:tr>
      <w:tr w:rsidR="005C7C08" w14:paraId="60BD9849" w14:textId="77777777" w:rsidTr="007D61F1">
        <w:tc>
          <w:tcPr>
            <w:tcW w:w="2764" w:type="dxa"/>
            <w:shd w:val="clear" w:color="auto" w:fill="auto"/>
          </w:tcPr>
          <w:p w14:paraId="5BA961FB" w14:textId="77777777" w:rsidR="005C7C08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4B</w:t>
            </w:r>
          </w:p>
        </w:tc>
        <w:tc>
          <w:tcPr>
            <w:tcW w:w="5866" w:type="dxa"/>
            <w:shd w:val="clear" w:color="auto" w:fill="auto"/>
          </w:tcPr>
          <w:p w14:paraId="0C20C8A2" w14:textId="77777777" w:rsidR="005C7C08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Page 137 #41-73 odd</w:t>
            </w:r>
          </w:p>
        </w:tc>
      </w:tr>
      <w:tr w:rsidR="005C7C08" w14:paraId="61FD0C11" w14:textId="77777777" w:rsidTr="007D61F1">
        <w:tc>
          <w:tcPr>
            <w:tcW w:w="2764" w:type="dxa"/>
            <w:shd w:val="clear" w:color="auto" w:fill="auto"/>
          </w:tcPr>
          <w:p w14:paraId="64881384" w14:textId="77777777" w:rsidR="005C7C08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4C</w:t>
            </w:r>
          </w:p>
        </w:tc>
        <w:tc>
          <w:tcPr>
            <w:tcW w:w="5866" w:type="dxa"/>
            <w:shd w:val="clear" w:color="auto" w:fill="auto"/>
          </w:tcPr>
          <w:p w14:paraId="5361977A" w14:textId="77777777" w:rsidR="005C7C08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Page 137 #81-90 odd, 98, 99</w:t>
            </w:r>
          </w:p>
        </w:tc>
      </w:tr>
      <w:tr w:rsidR="005C7C08" w14:paraId="0B038DC1" w14:textId="77777777" w:rsidTr="007D61F1">
        <w:tc>
          <w:tcPr>
            <w:tcW w:w="2764" w:type="dxa"/>
            <w:shd w:val="clear" w:color="auto" w:fill="auto"/>
          </w:tcPr>
          <w:p w14:paraId="43C4E5D5" w14:textId="77777777" w:rsidR="005C7C08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5A</w:t>
            </w:r>
          </w:p>
        </w:tc>
        <w:tc>
          <w:tcPr>
            <w:tcW w:w="5866" w:type="dxa"/>
            <w:shd w:val="clear" w:color="auto" w:fill="auto"/>
          </w:tcPr>
          <w:p w14:paraId="73B1E74E" w14:textId="77777777" w:rsidR="005C7C08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 w:rsidRPr="00742F78">
              <w:rPr>
                <w:rFonts w:ascii="Bookman Old Style" w:hAnsi="Bookman Old Style"/>
                <w:sz w:val="20"/>
                <w:szCs w:val="20"/>
              </w:rPr>
              <w:t>P</w:t>
            </w:r>
            <w:r>
              <w:rPr>
                <w:rFonts w:ascii="Bookman Old Style" w:hAnsi="Bookman Old Style"/>
                <w:sz w:val="20"/>
                <w:szCs w:val="20"/>
              </w:rPr>
              <w:t>a</w:t>
            </w:r>
            <w:r w:rsidRPr="00742F78">
              <w:rPr>
                <w:rFonts w:ascii="Bookman Old Style" w:hAnsi="Bookman Old Style"/>
                <w:sz w:val="20"/>
                <w:szCs w:val="20"/>
              </w:rPr>
              <w:t>g</w:t>
            </w:r>
            <w:r>
              <w:rPr>
                <w:rFonts w:ascii="Bookman Old Style" w:hAnsi="Bookman Old Style"/>
                <w:sz w:val="20"/>
                <w:szCs w:val="20"/>
              </w:rPr>
              <w:t>e</w:t>
            </w:r>
            <w:r w:rsidRPr="00742F78">
              <w:rPr>
                <w:rFonts w:ascii="Bookman Old Style" w:hAnsi="Bookman Old Style"/>
                <w:sz w:val="20"/>
                <w:szCs w:val="20"/>
              </w:rPr>
              <w:t xml:space="preserve"> 146</w:t>
            </w:r>
            <w:r>
              <w:rPr>
                <w:rFonts w:ascii="Bookman Old Style" w:hAnsi="Bookman Old Style"/>
                <w:sz w:val="20"/>
                <w:szCs w:val="20"/>
              </w:rPr>
              <w:t xml:space="preserve"> </w:t>
            </w:r>
            <w:r w:rsidRPr="00742F78">
              <w:rPr>
                <w:rFonts w:ascii="Bookman Old Style" w:hAnsi="Bookman Old Style"/>
                <w:sz w:val="20"/>
                <w:szCs w:val="20"/>
              </w:rPr>
              <w:t>#</w:t>
            </w:r>
            <w:r>
              <w:rPr>
                <w:rFonts w:ascii="Bookman Old Style" w:hAnsi="Bookman Old Style"/>
                <w:sz w:val="20"/>
                <w:szCs w:val="20"/>
              </w:rPr>
              <w:t>1-57 every other odd (omit #41)</w:t>
            </w:r>
          </w:p>
        </w:tc>
      </w:tr>
      <w:tr w:rsidR="005C7C08" w14:paraId="18EDD9E1" w14:textId="77777777" w:rsidTr="007D61F1">
        <w:tc>
          <w:tcPr>
            <w:tcW w:w="2764" w:type="dxa"/>
            <w:shd w:val="clear" w:color="auto" w:fill="auto"/>
          </w:tcPr>
          <w:p w14:paraId="2261E6AD" w14:textId="77777777" w:rsidR="005C7C08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5B</w:t>
            </w:r>
          </w:p>
        </w:tc>
        <w:tc>
          <w:tcPr>
            <w:tcW w:w="5866" w:type="dxa"/>
            <w:shd w:val="clear" w:color="auto" w:fill="auto"/>
          </w:tcPr>
          <w:p w14:paraId="20DB5237" w14:textId="77777777" w:rsidR="005C7C08" w:rsidRPr="00742F78" w:rsidRDefault="007D61F1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Complete</w:t>
            </w:r>
            <w:r w:rsidR="003A2430">
              <w:rPr>
                <w:rFonts w:ascii="Bookman Old Style" w:hAnsi="Bookman Old Style"/>
                <w:sz w:val="20"/>
                <w:szCs w:val="20"/>
              </w:rPr>
              <w:t xml:space="preserve"> the 2.5 day 2 worksheet</w:t>
            </w:r>
          </w:p>
        </w:tc>
      </w:tr>
      <w:tr w:rsidR="007D61F1" w14:paraId="45BB7F49" w14:textId="77777777" w:rsidTr="007D61F1">
        <w:tc>
          <w:tcPr>
            <w:tcW w:w="2764" w:type="dxa"/>
            <w:shd w:val="clear" w:color="auto" w:fill="auto"/>
          </w:tcPr>
          <w:p w14:paraId="77CC54AB" w14:textId="77777777" w:rsidR="007D61F1" w:rsidRDefault="007D61F1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6A</w:t>
            </w:r>
          </w:p>
        </w:tc>
        <w:tc>
          <w:tcPr>
            <w:tcW w:w="5866" w:type="dxa"/>
            <w:shd w:val="clear" w:color="auto" w:fill="auto"/>
          </w:tcPr>
          <w:p w14:paraId="74D90C58" w14:textId="77777777" w:rsidR="007D61F1" w:rsidRPr="00742F78" w:rsidRDefault="007D61F1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Complete the 2.6 day 1 worksheet</w:t>
            </w:r>
          </w:p>
        </w:tc>
      </w:tr>
      <w:tr w:rsidR="007D61F1" w14:paraId="079DDF7A" w14:textId="77777777" w:rsidTr="007D61F1">
        <w:tc>
          <w:tcPr>
            <w:tcW w:w="2764" w:type="dxa"/>
            <w:shd w:val="clear" w:color="auto" w:fill="auto"/>
          </w:tcPr>
          <w:p w14:paraId="450EDBFA" w14:textId="77777777" w:rsidR="007D61F1" w:rsidRDefault="007D61F1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6B</w:t>
            </w:r>
          </w:p>
        </w:tc>
        <w:tc>
          <w:tcPr>
            <w:tcW w:w="5866" w:type="dxa"/>
            <w:shd w:val="clear" w:color="auto" w:fill="auto"/>
          </w:tcPr>
          <w:p w14:paraId="6619D218" w14:textId="77777777" w:rsidR="007D61F1" w:rsidRPr="00742F78" w:rsidRDefault="007D61F1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Complete the 2.6 day 2 worksheet</w:t>
            </w:r>
          </w:p>
        </w:tc>
      </w:tr>
      <w:tr w:rsidR="005C7C08" w14:paraId="5658A0E2" w14:textId="77777777" w:rsidTr="007D61F1">
        <w:tc>
          <w:tcPr>
            <w:tcW w:w="2764" w:type="dxa"/>
            <w:shd w:val="clear" w:color="auto" w:fill="auto"/>
          </w:tcPr>
          <w:p w14:paraId="4E930F5B" w14:textId="77777777" w:rsidR="005C7C08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6</w:t>
            </w:r>
            <w:r w:rsidR="007D61F1">
              <w:rPr>
                <w:rFonts w:ascii="Bookman Old Style" w:hAnsi="Bookman Old Style"/>
                <w:sz w:val="20"/>
                <w:szCs w:val="20"/>
              </w:rPr>
              <w:t>C</w:t>
            </w:r>
          </w:p>
        </w:tc>
        <w:tc>
          <w:tcPr>
            <w:tcW w:w="5866" w:type="dxa"/>
            <w:shd w:val="clear" w:color="auto" w:fill="auto"/>
          </w:tcPr>
          <w:p w14:paraId="7AC0ED32" w14:textId="77777777" w:rsidR="005C7C08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 w:rsidRPr="00742F78">
              <w:rPr>
                <w:rFonts w:ascii="Bookman Old Style" w:hAnsi="Bookman Old Style"/>
                <w:sz w:val="20"/>
                <w:szCs w:val="20"/>
              </w:rPr>
              <w:t>Page 154 #13, 15-17, 22, 23, 27</w:t>
            </w:r>
          </w:p>
        </w:tc>
      </w:tr>
      <w:tr w:rsidR="005C7C08" w14:paraId="660C3DF7" w14:textId="77777777" w:rsidTr="007D61F1">
        <w:tc>
          <w:tcPr>
            <w:tcW w:w="2764" w:type="dxa"/>
            <w:shd w:val="clear" w:color="auto" w:fill="auto"/>
          </w:tcPr>
          <w:p w14:paraId="2120D28C" w14:textId="77777777" w:rsidR="005C7C08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6</w:t>
            </w:r>
            <w:r w:rsidR="007D61F1">
              <w:rPr>
                <w:rFonts w:ascii="Bookman Old Style" w:hAnsi="Bookman Old Style"/>
                <w:sz w:val="20"/>
                <w:szCs w:val="20"/>
              </w:rPr>
              <w:t>D</w:t>
            </w:r>
          </w:p>
        </w:tc>
        <w:tc>
          <w:tcPr>
            <w:tcW w:w="5866" w:type="dxa"/>
            <w:shd w:val="clear" w:color="auto" w:fill="auto"/>
          </w:tcPr>
          <w:p w14:paraId="033A138A" w14:textId="77777777" w:rsidR="005C7C08" w:rsidRPr="00742F78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 w:rsidRPr="00742F78">
              <w:rPr>
                <w:rFonts w:ascii="Bookman Old Style" w:hAnsi="Bookman Old Style"/>
                <w:sz w:val="20"/>
                <w:szCs w:val="20"/>
              </w:rPr>
              <w:t>Page 156</w:t>
            </w:r>
            <w:r>
              <w:rPr>
                <w:rFonts w:ascii="Bookman Old Style" w:hAnsi="Bookman Old Style"/>
                <w:sz w:val="20"/>
                <w:szCs w:val="20"/>
              </w:rPr>
              <w:t xml:space="preserve"> </w:t>
            </w:r>
            <w:r w:rsidRPr="00742F78">
              <w:rPr>
                <w:rFonts w:ascii="Bookman Old Style" w:hAnsi="Bookman Old Style"/>
                <w:sz w:val="20"/>
                <w:szCs w:val="20"/>
              </w:rPr>
              <w:t>#</w:t>
            </w:r>
            <w:r>
              <w:rPr>
                <w:rFonts w:ascii="Bookman Old Style" w:hAnsi="Bookman Old Style"/>
                <w:sz w:val="20"/>
                <w:szCs w:val="20"/>
              </w:rPr>
              <w:t xml:space="preserve">28, 35, </w:t>
            </w:r>
            <w:r w:rsidRPr="00742F78">
              <w:rPr>
                <w:rFonts w:ascii="Bookman Old Style" w:hAnsi="Bookman Old Style"/>
                <w:sz w:val="20"/>
                <w:szCs w:val="20"/>
              </w:rPr>
              <w:t>36, 44, 48</w:t>
            </w:r>
          </w:p>
        </w:tc>
      </w:tr>
      <w:tr w:rsidR="00391FA7" w14:paraId="44D6824D" w14:textId="77777777" w:rsidTr="007D61F1">
        <w:tc>
          <w:tcPr>
            <w:tcW w:w="2764" w:type="dxa"/>
            <w:shd w:val="clear" w:color="auto" w:fill="auto"/>
          </w:tcPr>
          <w:p w14:paraId="7EB22CB5" w14:textId="77777777" w:rsidR="00391FA7" w:rsidRDefault="00391FA7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2.6E</w:t>
            </w:r>
          </w:p>
        </w:tc>
        <w:tc>
          <w:tcPr>
            <w:tcW w:w="5866" w:type="dxa"/>
            <w:shd w:val="clear" w:color="auto" w:fill="auto"/>
          </w:tcPr>
          <w:p w14:paraId="146A15E4" w14:textId="77777777" w:rsidR="00391FA7" w:rsidRPr="00742F78" w:rsidRDefault="00391FA7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Complete the 2.6 day 3-5 worksheet</w:t>
            </w:r>
          </w:p>
        </w:tc>
      </w:tr>
      <w:tr w:rsidR="005C7C08" w14:paraId="0A8F2616" w14:textId="77777777" w:rsidTr="007D61F1">
        <w:tc>
          <w:tcPr>
            <w:tcW w:w="2764" w:type="dxa"/>
            <w:shd w:val="clear" w:color="auto" w:fill="auto"/>
          </w:tcPr>
          <w:p w14:paraId="74519FD5" w14:textId="77777777" w:rsidR="005C7C08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Chapter 2 Review</w:t>
            </w:r>
          </w:p>
        </w:tc>
        <w:tc>
          <w:tcPr>
            <w:tcW w:w="5866" w:type="dxa"/>
            <w:shd w:val="clear" w:color="auto" w:fill="auto"/>
          </w:tcPr>
          <w:p w14:paraId="7A6DA2BD" w14:textId="77777777" w:rsidR="005C7C08" w:rsidRPr="00742F78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 w:rsidRPr="00742F78">
              <w:rPr>
                <w:rFonts w:ascii="Bookman Old Style" w:hAnsi="Bookman Old Style"/>
                <w:sz w:val="20"/>
                <w:szCs w:val="20"/>
              </w:rPr>
              <w:t>Page 158</w:t>
            </w:r>
          </w:p>
          <w:p w14:paraId="5B09304F" w14:textId="77777777" w:rsidR="005C7C08" w:rsidRPr="00742F78" w:rsidRDefault="005C7C08" w:rsidP="00580BBF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 w:rsidRPr="00742F78">
              <w:rPr>
                <w:rFonts w:ascii="Bookman Old Style" w:hAnsi="Bookman Old Style"/>
                <w:sz w:val="20"/>
                <w:szCs w:val="20"/>
              </w:rPr>
              <w:t>#2, 7, 39-53odd, 59, 67, 71, 73, 75, 80, 93, 103, 105, 107, 109, 110</w:t>
            </w:r>
          </w:p>
        </w:tc>
      </w:tr>
      <w:tr w:rsidR="005C7C08" w14:paraId="1A31DD4E" w14:textId="77777777" w:rsidTr="007D61F1">
        <w:tc>
          <w:tcPr>
            <w:tcW w:w="2764" w:type="dxa"/>
            <w:shd w:val="clear" w:color="auto" w:fill="auto"/>
          </w:tcPr>
          <w:p w14:paraId="30B4D63C" w14:textId="77777777" w:rsidR="005C7C08" w:rsidRDefault="005C7C08" w:rsidP="008D3A1B">
            <w:pPr>
              <w:spacing w:before="120" w:after="120"/>
              <w:jc w:val="center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Linear Approximation</w:t>
            </w:r>
          </w:p>
        </w:tc>
        <w:tc>
          <w:tcPr>
            <w:tcW w:w="5866" w:type="dxa"/>
            <w:shd w:val="clear" w:color="auto" w:fill="auto"/>
          </w:tcPr>
          <w:p w14:paraId="248B9723" w14:textId="77777777" w:rsidR="005C7C08" w:rsidRPr="00742F78" w:rsidRDefault="005C7C08" w:rsidP="008D3A1B">
            <w:pPr>
              <w:spacing w:before="120" w:after="120"/>
              <w:rPr>
                <w:rFonts w:ascii="Bookman Old Style" w:hAnsi="Bookman Old Style"/>
                <w:sz w:val="20"/>
                <w:szCs w:val="20"/>
              </w:rPr>
            </w:pPr>
            <w:r>
              <w:rPr>
                <w:rFonts w:ascii="Bookman Old Style" w:hAnsi="Bookman Old Style"/>
                <w:sz w:val="20"/>
                <w:szCs w:val="20"/>
              </w:rPr>
              <w:t>Page 240 #1-6, 49-52</w:t>
            </w:r>
          </w:p>
        </w:tc>
      </w:tr>
    </w:tbl>
    <w:p w14:paraId="0603A6AC" w14:textId="77777777" w:rsidR="005C7C08" w:rsidRPr="00E022D6" w:rsidRDefault="005C7C08" w:rsidP="005C7C08">
      <w:pPr>
        <w:ind w:left="-720" w:right="-1080"/>
        <w:jc w:val="center"/>
        <w:rPr>
          <w:rFonts w:ascii="Bookman Old Style" w:hAnsi="Bookman Old Style"/>
          <w:sz w:val="22"/>
          <w:szCs w:val="22"/>
        </w:rPr>
      </w:pPr>
      <w:r w:rsidRPr="00E022D6">
        <w:rPr>
          <w:rFonts w:ascii="Bookman Old Style" w:hAnsi="Bookman Old Style"/>
          <w:sz w:val="22"/>
          <w:szCs w:val="22"/>
        </w:rPr>
        <w:t>In addition to these assignments, review worksheets and readings will be given. Please label each homework assignment with the assignment name, page(s) and problems.</w:t>
      </w:r>
    </w:p>
    <w:p w14:paraId="551DC3D7" w14:textId="77777777" w:rsidR="005C7C08" w:rsidRPr="00BD60E1" w:rsidRDefault="005C7C08" w:rsidP="005C7C08">
      <w:pPr>
        <w:ind w:left="-720" w:right="-1080"/>
        <w:rPr>
          <w:rFonts w:ascii="Bookman Old Style" w:hAnsi="Bookman Old Style"/>
          <w:b/>
          <w:sz w:val="16"/>
          <w:szCs w:val="16"/>
        </w:rPr>
      </w:pPr>
    </w:p>
    <w:p w14:paraId="71EEE126" w14:textId="77777777" w:rsidR="005C7C08" w:rsidRDefault="005C7C08" w:rsidP="005C7C08">
      <w:pPr>
        <w:ind w:right="-1080"/>
        <w:rPr>
          <w:rFonts w:ascii="Bookman Old Style" w:hAnsi="Bookman Old Style"/>
        </w:rPr>
      </w:pPr>
    </w:p>
    <w:p w14:paraId="74406B08" w14:textId="77777777" w:rsidR="00580BBF" w:rsidRDefault="00580BBF" w:rsidP="005C7C08">
      <w:pPr>
        <w:ind w:right="-1080"/>
        <w:rPr>
          <w:rFonts w:ascii="Bookman Old Style" w:hAnsi="Bookman Old Style"/>
        </w:rPr>
      </w:pPr>
    </w:p>
    <w:p w14:paraId="66571867" w14:textId="77777777" w:rsidR="00580BBF" w:rsidRDefault="00580BBF" w:rsidP="005C7C08">
      <w:pPr>
        <w:ind w:right="-1080"/>
        <w:rPr>
          <w:rFonts w:ascii="Bookman Old Style" w:hAnsi="Bookman Old Style"/>
        </w:rPr>
      </w:pPr>
    </w:p>
    <w:p w14:paraId="3650030E" w14:textId="77777777" w:rsidR="00580BBF" w:rsidRDefault="00580BBF" w:rsidP="005C7C08">
      <w:pPr>
        <w:ind w:right="-1080"/>
        <w:rPr>
          <w:rFonts w:ascii="Bookman Old Style" w:hAnsi="Bookman Old Style"/>
        </w:rPr>
      </w:pPr>
    </w:p>
    <w:p w14:paraId="36920F8C" w14:textId="77777777" w:rsidR="00580BBF" w:rsidRDefault="00580BBF">
      <w:pPr>
        <w:spacing w:after="160" w:line="259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br w:type="page"/>
      </w:r>
    </w:p>
    <w:p w14:paraId="1C6B3113" w14:textId="77777777" w:rsidR="00580BBF" w:rsidRDefault="00580BBF" w:rsidP="005C7C08">
      <w:pPr>
        <w:ind w:right="-1080"/>
        <w:rPr>
          <w:rFonts w:ascii="Bookman Old Style" w:hAnsi="Bookman Old Style"/>
        </w:rPr>
      </w:pPr>
    </w:p>
    <w:p w14:paraId="574656C1" w14:textId="77777777" w:rsidR="00580BBF" w:rsidRDefault="00580BBF" w:rsidP="005C7C08">
      <w:pPr>
        <w:ind w:right="-1080"/>
        <w:rPr>
          <w:rFonts w:ascii="Bookman Old Style" w:hAnsi="Bookman Old Style"/>
        </w:rPr>
      </w:pPr>
    </w:p>
    <w:p w14:paraId="407B1470" w14:textId="77777777" w:rsidR="00580BBF" w:rsidRDefault="00580BBF" w:rsidP="005C7C08">
      <w:pPr>
        <w:ind w:right="-1080"/>
        <w:rPr>
          <w:rFonts w:ascii="Bookman Old Style" w:hAnsi="Bookman Old Style"/>
        </w:rPr>
      </w:pPr>
    </w:p>
    <w:p w14:paraId="4CCBDCDC" w14:textId="77777777" w:rsidR="00580BBF" w:rsidRDefault="00580BBF" w:rsidP="003B1353">
      <w:pPr>
        <w:ind w:left="-720" w:right="-1080"/>
        <w:jc w:val="center"/>
        <w:rPr>
          <w:rFonts w:ascii="Bookman Old Style" w:hAnsi="Bookman Old Style"/>
        </w:rPr>
      </w:pPr>
      <w:r>
        <w:rPr>
          <w:rFonts w:ascii="Bookman Old Style" w:hAnsi="Bookman Old Style"/>
          <w:b/>
          <w:u w:val="single"/>
        </w:rPr>
        <w:t>Big Ideas Learned in Chapter 2</w:t>
      </w:r>
    </w:p>
    <w:p w14:paraId="43E4CB66" w14:textId="77777777" w:rsidR="00580BBF" w:rsidRDefault="00580BBF" w:rsidP="00580BBF">
      <w:pPr>
        <w:ind w:right="-1080"/>
        <w:jc w:val="center"/>
        <w:rPr>
          <w:rFonts w:ascii="Bookman Old Style" w:hAnsi="Bookman Old Style"/>
        </w:rPr>
      </w:pPr>
    </w:p>
    <w:p w14:paraId="3B5BDBFA" w14:textId="77777777" w:rsidR="00580BBF" w:rsidRDefault="00580BBF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Find the slope of a tangent </w:t>
      </w:r>
      <w:r w:rsidR="003B1353">
        <w:rPr>
          <w:rFonts w:ascii="Bookman Old Style" w:hAnsi="Bookman Old Style"/>
        </w:rPr>
        <w:t xml:space="preserve">or normal </w:t>
      </w:r>
      <w:r>
        <w:rPr>
          <w:rFonts w:ascii="Bookman Old Style" w:hAnsi="Bookman Old Style"/>
        </w:rPr>
        <w:t>line to a curve at a point.</w:t>
      </w:r>
    </w:p>
    <w:p w14:paraId="4E12CA14" w14:textId="77777777" w:rsidR="00580BBF" w:rsidRDefault="00580BBF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Use the limit definition to find the derivative of a function.</w:t>
      </w:r>
    </w:p>
    <w:p w14:paraId="41DF4D50" w14:textId="77777777" w:rsidR="00580BBF" w:rsidRDefault="00580BBF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Understand the relationship between c</w:t>
      </w:r>
      <w:r w:rsidR="00E701B0">
        <w:rPr>
          <w:rFonts w:ascii="Bookman Old Style" w:hAnsi="Bookman Old Style"/>
        </w:rPr>
        <w:t>ontinuity and differentiability.</w:t>
      </w:r>
    </w:p>
    <w:p w14:paraId="2EA5CD0E" w14:textId="77777777" w:rsidR="00E701B0" w:rsidRDefault="00E701B0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Find derivatives of functions using Power, Sum and Difference, Constant Multiple, Product and Quotient Rules.</w:t>
      </w:r>
    </w:p>
    <w:p w14:paraId="29B86782" w14:textId="77777777" w:rsidR="00E701B0" w:rsidRDefault="00E701B0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Find derivatives of trig functions.</w:t>
      </w:r>
    </w:p>
    <w:p w14:paraId="22679C67" w14:textId="77777777" w:rsidR="00E701B0" w:rsidRDefault="00E701B0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Use derivatives to find rates of change.</w:t>
      </w:r>
    </w:p>
    <w:p w14:paraId="7BE7DB67" w14:textId="77777777" w:rsidR="00E701B0" w:rsidRDefault="00E701B0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Find a higher-order derivative of a fun</w:t>
      </w:r>
      <w:r w:rsidR="003B1353">
        <w:rPr>
          <w:rFonts w:ascii="Bookman Old Style" w:hAnsi="Bookman Old Style"/>
        </w:rPr>
        <w:t xml:space="preserve">ction (ex. </w:t>
      </w:r>
      <w:r w:rsidR="003B1353" w:rsidRPr="003B1353">
        <w:rPr>
          <w:rFonts w:ascii="Bookman Old Style" w:hAnsi="Bookman Old Style"/>
          <w:position w:val="-14"/>
        </w:rPr>
        <w:object w:dxaOrig="660" w:dyaOrig="400" w14:anchorId="6DF15B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1pt;height:20.4pt" o:ole="">
            <v:imagedata r:id="rId5" o:title=""/>
          </v:shape>
          <o:OLEObject Type="Embed" ProgID="Equation.DSMT4" ShapeID="_x0000_i1025" DrawAspect="Content" ObjectID="_1599294982" r:id="rId6"/>
        </w:object>
      </w:r>
      <w:r w:rsidR="003B1353">
        <w:rPr>
          <w:rFonts w:ascii="Bookman Old Style" w:hAnsi="Bookman Old Style"/>
        </w:rPr>
        <w:t>).</w:t>
      </w:r>
    </w:p>
    <w:p w14:paraId="08D90345" w14:textId="77777777" w:rsidR="003B1353" w:rsidRDefault="003B1353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Find the derivative of composite functions using the Chain Rule.</w:t>
      </w:r>
    </w:p>
    <w:p w14:paraId="085F237E" w14:textId="77777777" w:rsidR="003B1353" w:rsidRDefault="003B1353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Distinguish between functions written in implicit form and explicit form.</w:t>
      </w:r>
    </w:p>
    <w:p w14:paraId="44E15FCE" w14:textId="77777777" w:rsidR="003B1353" w:rsidRDefault="003B1353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Use implicit differentiation to find the derivative of a function.</w:t>
      </w:r>
    </w:p>
    <w:p w14:paraId="1525432C" w14:textId="77777777" w:rsidR="003B1353" w:rsidRDefault="003B1353" w:rsidP="00580BBF">
      <w:pPr>
        <w:pStyle w:val="ListParagraph"/>
        <w:numPr>
          <w:ilvl w:val="0"/>
          <w:numId w:val="1"/>
        </w:numPr>
        <w:ind w:right="-1080"/>
        <w:rPr>
          <w:rFonts w:ascii="Bookman Old Style" w:hAnsi="Bookman Old Style"/>
        </w:rPr>
      </w:pPr>
      <w:r>
        <w:rPr>
          <w:rFonts w:ascii="Bookman Old Style" w:hAnsi="Bookman Old Style"/>
        </w:rPr>
        <w:t>Find and use related rates to solve application problems.</w:t>
      </w:r>
    </w:p>
    <w:p w14:paraId="518EA096" w14:textId="77777777" w:rsidR="00CB408E" w:rsidRDefault="003B1353" w:rsidP="003B1353">
      <w:pPr>
        <w:pStyle w:val="ListParagraph"/>
        <w:numPr>
          <w:ilvl w:val="0"/>
          <w:numId w:val="1"/>
        </w:numPr>
        <w:ind w:right="-1080"/>
      </w:pPr>
      <w:r w:rsidRPr="003B1353">
        <w:rPr>
          <w:rFonts w:ascii="Bookman Old Style" w:hAnsi="Bookman Old Style"/>
        </w:rPr>
        <w:t xml:space="preserve">Understand </w:t>
      </w:r>
      <w:r>
        <w:rPr>
          <w:rFonts w:ascii="Bookman Old Style" w:hAnsi="Bookman Old Style"/>
        </w:rPr>
        <w:t xml:space="preserve">and use </w:t>
      </w:r>
      <w:r w:rsidRPr="003B1353">
        <w:rPr>
          <w:rFonts w:ascii="Bookman Old Style" w:hAnsi="Bookman Old Style"/>
        </w:rPr>
        <w:t>the relationship</w:t>
      </w:r>
      <w:r>
        <w:rPr>
          <w:rFonts w:ascii="Bookman Old Style" w:hAnsi="Bookman Old Style"/>
        </w:rPr>
        <w:t>s</w:t>
      </w:r>
      <w:r w:rsidRPr="003B1353">
        <w:rPr>
          <w:rFonts w:ascii="Bookman Old Style" w:hAnsi="Bookman Old Style"/>
        </w:rPr>
        <w:t xml:space="preserve"> between position, velocity and acceleration</w:t>
      </w:r>
      <w:r>
        <w:rPr>
          <w:rFonts w:ascii="Bookman Old Style" w:hAnsi="Bookman Old Style"/>
        </w:rPr>
        <w:t xml:space="preserve"> to solve problems</w:t>
      </w:r>
      <w:r w:rsidRPr="003B1353">
        <w:rPr>
          <w:rFonts w:ascii="Bookman Old Style" w:hAnsi="Bookman Old Style"/>
        </w:rPr>
        <w:t xml:space="preserve">.  </w:t>
      </w:r>
    </w:p>
    <w:p w14:paraId="67B37DC5" w14:textId="77777777" w:rsidR="003B1353" w:rsidRDefault="003B1353"/>
    <w:p w14:paraId="6BECE241" w14:textId="77777777" w:rsidR="003B1353" w:rsidRDefault="003B1353"/>
    <w:p w14:paraId="79B0C2D5" w14:textId="77777777" w:rsidR="003B1353" w:rsidRDefault="003B1353"/>
    <w:p w14:paraId="0D2F62E3" w14:textId="77777777" w:rsidR="003B1353" w:rsidRPr="003B1353" w:rsidRDefault="003B1353" w:rsidP="003B1353">
      <w:pPr>
        <w:jc w:val="center"/>
        <w:rPr>
          <w:rFonts w:ascii="Bookman Old Style" w:hAnsi="Bookman Old Style"/>
          <w:b/>
          <w:u w:val="single"/>
        </w:rPr>
      </w:pPr>
      <w:r>
        <w:rPr>
          <w:rFonts w:ascii="Bookman Old Style" w:hAnsi="Bookman Old Style"/>
          <w:b/>
          <w:u w:val="single"/>
        </w:rPr>
        <w:t>Topics I need to review before the Chapter Test:</w:t>
      </w:r>
    </w:p>
    <w:sectPr w:rsidR="003B1353" w:rsidRPr="003B1353" w:rsidSect="00E022D6">
      <w:pgSz w:w="12240" w:h="15840"/>
      <w:pgMar w:top="360" w:right="1800" w:bottom="18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667FFC"/>
    <w:multiLevelType w:val="hybridMultilevel"/>
    <w:tmpl w:val="93E64E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7C08"/>
    <w:rsid w:val="001726C2"/>
    <w:rsid w:val="001D5FAA"/>
    <w:rsid w:val="00391FA7"/>
    <w:rsid w:val="003A2430"/>
    <w:rsid w:val="003B1353"/>
    <w:rsid w:val="00544793"/>
    <w:rsid w:val="00580BBF"/>
    <w:rsid w:val="005A396F"/>
    <w:rsid w:val="005C7C08"/>
    <w:rsid w:val="007D61F1"/>
    <w:rsid w:val="0090608F"/>
    <w:rsid w:val="00B06474"/>
    <w:rsid w:val="00B62CC5"/>
    <w:rsid w:val="00E701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CD0C240"/>
  <w15:docId w15:val="{9FCA7A7E-5AFF-4743-A4C5-F346E6C40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C7C0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0B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3</Words>
  <Characters>161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Centimole</dc:creator>
  <cp:lastModifiedBy>rick canonaco</cp:lastModifiedBy>
  <cp:revision>2</cp:revision>
  <dcterms:created xsi:type="dcterms:W3CDTF">2018-09-24T15:50:00Z</dcterms:created>
  <dcterms:modified xsi:type="dcterms:W3CDTF">2018-09-24T15:50:00Z</dcterms:modified>
</cp:coreProperties>
</file>